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WithEffects.xml" ContentType="application/vnd.ms-word.stylesWithEffect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E14" w:rsidRDefault="00D27D2E" w:rsidP="00D4632F">
      <w:pPr>
        <w:ind w:firstLine="0"/>
        <w:jc w:val="center"/>
      </w:pPr>
      <w:r>
        <w:t>РАСЧЕТНОЕ ЗАДАНИЕ № 2</w:t>
      </w:r>
    </w:p>
    <w:p w:rsidR="00F63647" w:rsidRDefault="00F63647" w:rsidP="00F63647">
      <w:pPr>
        <w:jc w:val="center"/>
      </w:pPr>
    </w:p>
    <w:p w:rsidR="00F63647" w:rsidRDefault="00D27D2E" w:rsidP="00D4632F">
      <w:pPr>
        <w:ind w:firstLine="0"/>
        <w:jc w:val="center"/>
      </w:pPr>
      <w:r>
        <w:t>Общая транспортная задача</w:t>
      </w:r>
    </w:p>
    <w:p w:rsidR="00F63647" w:rsidRDefault="00F63647" w:rsidP="00F63647">
      <w:pPr>
        <w:jc w:val="center"/>
      </w:pPr>
    </w:p>
    <w:p w:rsidR="00F63647" w:rsidRDefault="003A14FA" w:rsidP="00C9763B">
      <w:pPr>
        <w:ind w:firstLine="0"/>
      </w:pPr>
      <w:r>
        <w:t xml:space="preserve">Имеется транспортная сеть, состоящая из 7 </w:t>
      </w:r>
      <w:r w:rsidR="000D1394">
        <w:t>городов</w:t>
      </w:r>
      <w:r>
        <w:t>, связи между которыми задаются матрицей инцидентности</w:t>
      </w:r>
      <w:r w:rsidR="00F63647">
        <w:t xml:space="preserve"> (см. табл.1). </w:t>
      </w:r>
      <w:r w:rsidR="000D1394">
        <w:t>Единица – есть дорога, ноль – нет дороги.</w:t>
      </w:r>
    </w:p>
    <w:p w:rsidR="000D1394" w:rsidRDefault="000D1394" w:rsidP="00F63647"/>
    <w:p w:rsidR="00F63647" w:rsidRDefault="00F63647" w:rsidP="00F63647">
      <w:pPr>
        <w:jc w:val="right"/>
      </w:pPr>
      <w:r>
        <w:t>Таблица 1</w:t>
      </w:r>
    </w:p>
    <w:p w:rsidR="00F63647" w:rsidRDefault="00F63647" w:rsidP="00F63647">
      <w:pPr>
        <w:jc w:val="right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3A14FA" w:rsidTr="00C9763B">
        <w:trPr>
          <w:trHeight w:val="404"/>
        </w:trPr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  <w:tc>
          <w:tcPr>
            <w:tcW w:w="1367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13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</w:tr>
      <w:tr w:rsidR="003A14FA" w:rsidTr="00C9763B">
        <w:trPr>
          <w:trHeight w:val="404"/>
        </w:trPr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  <w:tc>
          <w:tcPr>
            <w:tcW w:w="1367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24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</w:tr>
      <w:tr w:rsidR="003A14FA" w:rsidTr="00C9763B">
        <w:trPr>
          <w:trHeight w:val="404"/>
        </w:trPr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  <w:tc>
          <w:tcPr>
            <w:tcW w:w="1367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35</w:t>
            </w:r>
          </w:p>
        </w:tc>
        <w:tc>
          <w:tcPr>
            <w:tcW w:w="1368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36</w:t>
            </w:r>
          </w:p>
        </w:tc>
        <w:tc>
          <w:tcPr>
            <w:tcW w:w="1368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37</w:t>
            </w:r>
          </w:p>
        </w:tc>
      </w:tr>
      <w:tr w:rsidR="003A14FA" w:rsidTr="00C9763B">
        <w:trPr>
          <w:trHeight w:val="404"/>
        </w:trPr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42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47</w:t>
            </w:r>
          </w:p>
        </w:tc>
      </w:tr>
      <w:tr w:rsidR="003A14FA" w:rsidTr="00C9763B">
        <w:trPr>
          <w:trHeight w:val="404"/>
        </w:trPr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Pr="003A14FA" w:rsidRDefault="003A14FA" w:rsidP="003A14FA">
            <w:pPr>
              <w:ind w:firstLine="0"/>
              <w:jc w:val="center"/>
              <w:rPr>
                <w:vertAlign w:val="subscript"/>
              </w:rPr>
            </w:pPr>
            <w:r>
              <w:t>Г</w:t>
            </w:r>
            <w:r>
              <w:rPr>
                <w:vertAlign w:val="subscript"/>
              </w:rPr>
              <w:t>53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</w:tr>
      <w:tr w:rsidR="003A14FA" w:rsidTr="00C9763B">
        <w:trPr>
          <w:trHeight w:val="404"/>
        </w:trPr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1</w:t>
            </w:r>
          </w:p>
        </w:tc>
      </w:tr>
      <w:tr w:rsidR="003A14FA" w:rsidTr="00C9763B">
        <w:trPr>
          <w:trHeight w:val="404"/>
        </w:trPr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  <w:tc>
          <w:tcPr>
            <w:tcW w:w="1368" w:type="dxa"/>
            <w:vAlign w:val="center"/>
          </w:tcPr>
          <w:p w:rsidR="003A14FA" w:rsidRDefault="003A14FA" w:rsidP="003A14FA">
            <w:pPr>
              <w:ind w:firstLine="0"/>
              <w:jc w:val="center"/>
            </w:pPr>
            <w:r>
              <w:t>0</w:t>
            </w:r>
          </w:p>
        </w:tc>
      </w:tr>
    </w:tbl>
    <w:p w:rsidR="00F63647" w:rsidRDefault="00F63647" w:rsidP="00F63647">
      <w:pPr>
        <w:jc w:val="center"/>
      </w:pPr>
    </w:p>
    <w:p w:rsidR="00C9763B" w:rsidRDefault="0071107F" w:rsidP="00C9763B">
      <w:pPr>
        <w:ind w:firstLine="0"/>
      </w:pPr>
      <w:r>
        <w:t xml:space="preserve">Здесь </w:t>
      </w:r>
      <w:proofErr w:type="spellStart"/>
      <w:r>
        <w:rPr>
          <w:lang w:val="en-US"/>
        </w:rPr>
        <w:t>i</w:t>
      </w:r>
      <w:proofErr w:type="spellEnd"/>
      <w:r w:rsidRPr="0071107F">
        <w:t xml:space="preserve"> – </w:t>
      </w:r>
      <w:r>
        <w:t>порядковый номер студента</w:t>
      </w:r>
      <w:r w:rsidR="00437129">
        <w:t xml:space="preserve"> (номер варианта)</w:t>
      </w:r>
      <w:r>
        <w:t xml:space="preserve"> в списке группы</w:t>
      </w:r>
      <w:r w:rsidR="000D1394">
        <w:t xml:space="preserve"> (по алфавиту)</w:t>
      </w:r>
      <w:r w:rsidR="00C9763B">
        <w:t>,</w:t>
      </w:r>
      <w:r w:rsidR="00C9763B" w:rsidRPr="003A34B6">
        <w:t xml:space="preserve"> </w:t>
      </w:r>
      <w:r w:rsidR="00C9763B">
        <w:t>предоставленному преподавателю</w:t>
      </w:r>
      <w:r w:rsidR="00C9763B" w:rsidRPr="0071107F">
        <w:t>.</w:t>
      </w:r>
    </w:p>
    <w:p w:rsidR="00C9763B" w:rsidRDefault="00C9763B" w:rsidP="00C9763B"/>
    <w:p w:rsidR="00545275" w:rsidRPr="00C9763B" w:rsidRDefault="00545275" w:rsidP="00C9763B">
      <w:pPr>
        <w:ind w:firstLine="0"/>
        <w:rPr>
          <w:lang w:val="en-US"/>
        </w:rPr>
      </w:pPr>
      <w:r>
        <w:rPr>
          <w:lang w:val="en-US"/>
        </w:rPr>
        <w:t>k</w:t>
      </w:r>
      <w:r w:rsidRPr="00C9763B">
        <w:rPr>
          <w:lang w:val="en-US"/>
        </w:rPr>
        <w:t xml:space="preserve">=0, 1, </w:t>
      </w:r>
      <w:proofErr w:type="gramStart"/>
      <w:r w:rsidRPr="00C9763B">
        <w:rPr>
          <w:lang w:val="en-US"/>
        </w:rPr>
        <w:t>2, …</w:t>
      </w:r>
      <w:proofErr w:type="gramEnd"/>
    </w:p>
    <w:p w:rsidR="0071107F" w:rsidRPr="00C9763B" w:rsidRDefault="0071107F" w:rsidP="00F63647">
      <w:pPr>
        <w:rPr>
          <w:lang w:val="en-US"/>
        </w:rPr>
      </w:pPr>
    </w:p>
    <w:p w:rsidR="00365DD6" w:rsidRDefault="003A14FA" w:rsidP="00365DD6">
      <w:pPr>
        <w:rPr>
          <w:lang w:val="en-US"/>
        </w:rPr>
      </w:pPr>
      <w:r>
        <w:t>Г</w:t>
      </w:r>
      <w:r w:rsidRPr="002C237C">
        <w:rPr>
          <w:vertAlign w:val="subscript"/>
          <w:lang w:val="en-US"/>
        </w:rPr>
        <w:t>13</w:t>
      </w:r>
      <w:r w:rsidR="00A37046" w:rsidRPr="002C237C">
        <w:rPr>
          <w:vertAlign w:val="subscript"/>
          <w:lang w:val="en-US"/>
        </w:rPr>
        <w:t xml:space="preserve"> </w:t>
      </w:r>
      <w:r w:rsidRPr="002C237C">
        <w:rPr>
          <w:lang w:val="en-US"/>
        </w:rPr>
        <w:t>=</w:t>
      </w:r>
      <w:r w:rsidR="00A37046" w:rsidRPr="002C237C">
        <w:rPr>
          <w:lang w:val="en-US"/>
        </w:rPr>
        <w:t xml:space="preserve"> 1,  </w:t>
      </w:r>
      <w:proofErr w:type="spellStart"/>
      <w:r w:rsidR="00A37046">
        <w:rPr>
          <w:lang w:val="en-US"/>
        </w:rPr>
        <w:t>i</w:t>
      </w:r>
      <w:proofErr w:type="spellEnd"/>
      <w:r w:rsidR="00A37046" w:rsidRPr="002C237C">
        <w:rPr>
          <w:lang w:val="en-US"/>
        </w:rPr>
        <w:t xml:space="preserve"> = 3</w:t>
      </w:r>
      <w:r w:rsidR="00A37046">
        <w:rPr>
          <w:lang w:val="en-US"/>
        </w:rPr>
        <w:t>k</w:t>
      </w:r>
      <w:r w:rsidR="00C9763B">
        <w:rPr>
          <w:lang w:val="en-US"/>
        </w:rPr>
        <w:t xml:space="preserve">              </w:t>
      </w:r>
      <w:r w:rsidR="00A37046">
        <w:t>Г</w:t>
      </w:r>
      <w:r w:rsidR="00A37046" w:rsidRPr="002C237C">
        <w:rPr>
          <w:vertAlign w:val="subscript"/>
          <w:lang w:val="en-US"/>
        </w:rPr>
        <w:t xml:space="preserve">24 </w:t>
      </w:r>
      <w:r w:rsidR="00A37046" w:rsidRPr="002C237C">
        <w:rPr>
          <w:lang w:val="en-US"/>
        </w:rPr>
        <w:t xml:space="preserve">= 1,  </w:t>
      </w:r>
      <w:proofErr w:type="spellStart"/>
      <w:r w:rsidR="00A37046">
        <w:rPr>
          <w:lang w:val="en-US"/>
        </w:rPr>
        <w:t>i</w:t>
      </w:r>
      <w:proofErr w:type="spellEnd"/>
      <w:r w:rsidR="00A37046" w:rsidRPr="002C237C">
        <w:rPr>
          <w:lang w:val="en-US"/>
        </w:rPr>
        <w:t xml:space="preserve"> = 2</w:t>
      </w:r>
      <w:r w:rsidR="00A37046">
        <w:rPr>
          <w:lang w:val="en-US"/>
        </w:rPr>
        <w:t>k</w:t>
      </w:r>
      <w:r w:rsidR="00A37046" w:rsidRPr="002C237C">
        <w:rPr>
          <w:lang w:val="en-US"/>
        </w:rPr>
        <w:t xml:space="preserve">              </w:t>
      </w:r>
      <w:r w:rsidR="00A37046">
        <w:t>Г</w:t>
      </w:r>
      <w:r w:rsidR="00A37046" w:rsidRPr="002C237C">
        <w:rPr>
          <w:vertAlign w:val="subscript"/>
          <w:lang w:val="en-US"/>
        </w:rPr>
        <w:t xml:space="preserve">35 </w:t>
      </w:r>
      <w:r w:rsidR="00A37046" w:rsidRPr="002C237C">
        <w:rPr>
          <w:lang w:val="en-US"/>
        </w:rPr>
        <w:t xml:space="preserve">= 1,  </w:t>
      </w:r>
      <w:proofErr w:type="spellStart"/>
      <w:r w:rsidR="00A37046">
        <w:rPr>
          <w:lang w:val="en-US"/>
        </w:rPr>
        <w:t>i</w:t>
      </w:r>
      <w:proofErr w:type="spellEnd"/>
      <w:r w:rsidR="00A37046" w:rsidRPr="002C237C">
        <w:rPr>
          <w:lang w:val="en-US"/>
        </w:rPr>
        <w:t xml:space="preserve"> = 5</w:t>
      </w:r>
      <w:r w:rsidR="00A37046">
        <w:rPr>
          <w:lang w:val="en-US"/>
        </w:rPr>
        <w:t>k</w:t>
      </w:r>
      <w:r w:rsidR="00365DD6" w:rsidRPr="002C237C">
        <w:rPr>
          <w:lang w:val="en-US"/>
        </w:rPr>
        <w:t xml:space="preserve">            </w:t>
      </w:r>
      <w:r w:rsidR="00365DD6">
        <w:t>Г</w:t>
      </w:r>
      <w:r w:rsidR="00365DD6" w:rsidRPr="002C237C">
        <w:rPr>
          <w:vertAlign w:val="subscript"/>
          <w:lang w:val="en-US"/>
        </w:rPr>
        <w:t xml:space="preserve">53 </w:t>
      </w:r>
      <w:r w:rsidR="00365DD6" w:rsidRPr="002C237C">
        <w:rPr>
          <w:lang w:val="en-US"/>
        </w:rPr>
        <w:t xml:space="preserve">= 1,  </w:t>
      </w:r>
      <w:proofErr w:type="spellStart"/>
      <w:r w:rsidR="00365DD6">
        <w:rPr>
          <w:lang w:val="en-US"/>
        </w:rPr>
        <w:t>i</w:t>
      </w:r>
      <w:proofErr w:type="spellEnd"/>
      <w:r w:rsidR="00365DD6" w:rsidRPr="002C237C">
        <w:rPr>
          <w:lang w:val="en-US"/>
        </w:rPr>
        <w:t xml:space="preserve"> = </w:t>
      </w:r>
      <w:r w:rsidR="00365DD6">
        <w:rPr>
          <w:lang w:val="en-US"/>
        </w:rPr>
        <w:t>5k</w:t>
      </w:r>
      <w:r w:rsidR="00365DD6" w:rsidRPr="00365DD6">
        <w:rPr>
          <w:lang w:val="en-US"/>
        </w:rPr>
        <w:t xml:space="preserve"> </w:t>
      </w:r>
      <w:r w:rsidR="00365DD6">
        <w:rPr>
          <w:lang w:val="en-US"/>
        </w:rPr>
        <w:t>+ 4</w:t>
      </w:r>
    </w:p>
    <w:p w:rsidR="00365DD6" w:rsidRDefault="00A37046" w:rsidP="00365DD6">
      <w:pPr>
        <w:rPr>
          <w:lang w:val="en-US"/>
        </w:rPr>
      </w:pPr>
      <w:r>
        <w:t>Г</w:t>
      </w:r>
      <w:r w:rsidRPr="00A37046">
        <w:rPr>
          <w:vertAlign w:val="subscript"/>
          <w:lang w:val="en-US"/>
        </w:rPr>
        <w:t xml:space="preserve">13 </w:t>
      </w:r>
      <w:r w:rsidRPr="00A37046">
        <w:rPr>
          <w:lang w:val="en-US"/>
        </w:rPr>
        <w:t xml:space="preserve">= 0,  </w:t>
      </w:r>
      <w:proofErr w:type="spellStart"/>
      <w:r>
        <w:rPr>
          <w:lang w:val="en-US"/>
        </w:rPr>
        <w:t>i</w:t>
      </w:r>
      <w:proofErr w:type="spellEnd"/>
      <w:r w:rsidRPr="00A37046">
        <w:rPr>
          <w:lang w:val="en-US"/>
        </w:rPr>
        <w:t xml:space="preserve"> </w:t>
      </w:r>
      <w:r w:rsidRPr="00A37046">
        <w:rPr>
          <w:rFonts w:ascii="Calibri" w:hAnsi="Calibri"/>
          <w:lang w:val="en-US"/>
        </w:rPr>
        <w:t xml:space="preserve">≠ </w:t>
      </w:r>
      <w:r w:rsidRPr="00A37046">
        <w:rPr>
          <w:lang w:val="en-US"/>
        </w:rPr>
        <w:t>3</w:t>
      </w:r>
      <w:r>
        <w:rPr>
          <w:lang w:val="en-US"/>
        </w:rPr>
        <w:t>k</w:t>
      </w:r>
      <w:r w:rsidRPr="00A37046">
        <w:rPr>
          <w:lang w:val="en-US"/>
        </w:rPr>
        <w:t xml:space="preserve">              </w:t>
      </w:r>
      <w:r>
        <w:t>Г</w:t>
      </w:r>
      <w:r w:rsidRPr="00A37046">
        <w:rPr>
          <w:vertAlign w:val="subscript"/>
          <w:lang w:val="en-US"/>
        </w:rPr>
        <w:t xml:space="preserve">24 </w:t>
      </w:r>
      <w:r w:rsidRPr="00A37046">
        <w:rPr>
          <w:lang w:val="en-US"/>
        </w:rPr>
        <w:t xml:space="preserve">= 0,  </w:t>
      </w:r>
      <w:proofErr w:type="spellStart"/>
      <w:r>
        <w:rPr>
          <w:lang w:val="en-US"/>
        </w:rPr>
        <w:t>i</w:t>
      </w:r>
      <w:proofErr w:type="spellEnd"/>
      <w:r w:rsidRPr="00A37046">
        <w:rPr>
          <w:lang w:val="en-US"/>
        </w:rPr>
        <w:t xml:space="preserve"> </w:t>
      </w:r>
      <w:r w:rsidRPr="00A37046">
        <w:rPr>
          <w:rFonts w:ascii="Calibri" w:hAnsi="Calibri"/>
          <w:lang w:val="en-US"/>
        </w:rPr>
        <w:t xml:space="preserve">≠ </w:t>
      </w:r>
      <w:r w:rsidRPr="00A37046">
        <w:rPr>
          <w:lang w:val="en-US"/>
        </w:rPr>
        <w:t>2</w:t>
      </w:r>
      <w:r>
        <w:rPr>
          <w:lang w:val="en-US"/>
        </w:rPr>
        <w:t>k</w:t>
      </w:r>
      <w:r w:rsidRPr="00A37046">
        <w:rPr>
          <w:lang w:val="en-US"/>
        </w:rPr>
        <w:t xml:space="preserve">        </w:t>
      </w:r>
      <w:r w:rsidR="00365DD6">
        <w:rPr>
          <w:lang w:val="en-US"/>
        </w:rPr>
        <w:t xml:space="preserve"> </w:t>
      </w:r>
      <w:r w:rsidRPr="00A37046">
        <w:rPr>
          <w:lang w:val="en-US"/>
        </w:rPr>
        <w:t xml:space="preserve"> </w:t>
      </w:r>
      <w:r w:rsidR="00437129" w:rsidRPr="00437129">
        <w:rPr>
          <w:lang w:val="en-US"/>
        </w:rPr>
        <w:t xml:space="preserve"> </w:t>
      </w:r>
      <w:r w:rsidRPr="00A37046">
        <w:rPr>
          <w:lang w:val="en-US"/>
        </w:rPr>
        <w:t xml:space="preserve">   </w:t>
      </w:r>
      <w:r>
        <w:rPr>
          <w:lang w:val="en-US"/>
        </w:rPr>
        <w:t xml:space="preserve"> </w:t>
      </w:r>
      <w:r>
        <w:t>Г</w:t>
      </w:r>
      <w:r w:rsidRPr="00A37046">
        <w:rPr>
          <w:vertAlign w:val="subscript"/>
          <w:lang w:val="en-US"/>
        </w:rPr>
        <w:t xml:space="preserve">35 </w:t>
      </w:r>
      <w:r w:rsidRPr="00A37046">
        <w:rPr>
          <w:lang w:val="en-US"/>
        </w:rPr>
        <w:t xml:space="preserve">= 0,  </w:t>
      </w:r>
      <w:proofErr w:type="spellStart"/>
      <w:r>
        <w:rPr>
          <w:lang w:val="en-US"/>
        </w:rPr>
        <w:t>i</w:t>
      </w:r>
      <w:proofErr w:type="spellEnd"/>
      <w:r w:rsidRPr="00A37046">
        <w:rPr>
          <w:lang w:val="en-US"/>
        </w:rPr>
        <w:t xml:space="preserve"> </w:t>
      </w:r>
      <w:r w:rsidRPr="00A37046">
        <w:rPr>
          <w:rFonts w:ascii="Calibri" w:hAnsi="Calibri"/>
          <w:lang w:val="en-US"/>
        </w:rPr>
        <w:t xml:space="preserve">≠ </w:t>
      </w:r>
      <w:r w:rsidRPr="00A37046">
        <w:rPr>
          <w:lang w:val="en-US"/>
        </w:rPr>
        <w:t>5</w:t>
      </w:r>
      <w:r>
        <w:rPr>
          <w:lang w:val="en-US"/>
        </w:rPr>
        <w:t>k</w:t>
      </w:r>
      <w:r w:rsidR="00365DD6" w:rsidRPr="00365DD6">
        <w:rPr>
          <w:lang w:val="en-US"/>
        </w:rPr>
        <w:t xml:space="preserve"> </w:t>
      </w:r>
      <w:r w:rsidR="00365DD6">
        <w:rPr>
          <w:lang w:val="en-US"/>
        </w:rPr>
        <w:t xml:space="preserve">           </w:t>
      </w:r>
      <w:r w:rsidR="00365DD6">
        <w:t>Г</w:t>
      </w:r>
      <w:r w:rsidR="00365DD6">
        <w:rPr>
          <w:vertAlign w:val="subscript"/>
          <w:lang w:val="en-US"/>
        </w:rPr>
        <w:t>53</w:t>
      </w:r>
      <w:r w:rsidR="00365DD6" w:rsidRPr="00365DD6">
        <w:rPr>
          <w:vertAlign w:val="subscript"/>
          <w:lang w:val="en-US"/>
        </w:rPr>
        <w:t xml:space="preserve"> </w:t>
      </w:r>
      <w:r w:rsidR="00365DD6" w:rsidRPr="00365DD6">
        <w:rPr>
          <w:lang w:val="en-US"/>
        </w:rPr>
        <w:t xml:space="preserve">= </w:t>
      </w:r>
      <w:r w:rsidR="00365DD6">
        <w:rPr>
          <w:lang w:val="en-US"/>
        </w:rPr>
        <w:t>0</w:t>
      </w:r>
      <w:r w:rsidR="00365DD6" w:rsidRPr="00365DD6">
        <w:rPr>
          <w:lang w:val="en-US"/>
        </w:rPr>
        <w:t xml:space="preserve">,  </w:t>
      </w:r>
      <w:proofErr w:type="spellStart"/>
      <w:r w:rsidR="00365DD6">
        <w:rPr>
          <w:lang w:val="en-US"/>
        </w:rPr>
        <w:t>i</w:t>
      </w:r>
      <w:proofErr w:type="spellEnd"/>
      <w:r w:rsidR="00365DD6" w:rsidRPr="00365DD6">
        <w:rPr>
          <w:lang w:val="en-US"/>
        </w:rPr>
        <w:t xml:space="preserve"> </w:t>
      </w:r>
      <w:r w:rsidR="00365DD6" w:rsidRPr="00A37046">
        <w:rPr>
          <w:rFonts w:ascii="Calibri" w:hAnsi="Calibri"/>
          <w:lang w:val="en-US"/>
        </w:rPr>
        <w:t>≠</w:t>
      </w:r>
      <w:r w:rsidR="00365DD6" w:rsidRPr="00365DD6">
        <w:rPr>
          <w:lang w:val="en-US"/>
        </w:rPr>
        <w:t xml:space="preserve"> </w:t>
      </w:r>
      <w:r w:rsidR="00365DD6">
        <w:rPr>
          <w:lang w:val="en-US"/>
        </w:rPr>
        <w:t>5k</w:t>
      </w:r>
      <w:r w:rsidR="00365DD6" w:rsidRPr="00365DD6">
        <w:rPr>
          <w:lang w:val="en-US"/>
        </w:rPr>
        <w:t xml:space="preserve"> </w:t>
      </w:r>
      <w:r w:rsidR="00365DD6">
        <w:rPr>
          <w:lang w:val="en-US"/>
        </w:rPr>
        <w:t>+ 4</w:t>
      </w:r>
    </w:p>
    <w:p w:rsidR="00365DD6" w:rsidRPr="00365DD6" w:rsidRDefault="00A37046" w:rsidP="00365DD6">
      <w:r>
        <w:t>Г</w:t>
      </w:r>
      <w:r w:rsidRPr="00A37046">
        <w:rPr>
          <w:vertAlign w:val="subscript"/>
        </w:rPr>
        <w:t xml:space="preserve">36 </w:t>
      </w:r>
      <w:r w:rsidRPr="00A37046">
        <w:t xml:space="preserve">= 1- </w:t>
      </w:r>
      <w:r>
        <w:t>Г</w:t>
      </w:r>
      <w:r w:rsidRPr="00A37046">
        <w:rPr>
          <w:vertAlign w:val="subscript"/>
        </w:rPr>
        <w:t>13</w:t>
      </w:r>
      <w:r w:rsidRPr="00A37046">
        <w:t xml:space="preserve"> </w:t>
      </w:r>
      <w:r w:rsidRPr="00365DD6">
        <w:t xml:space="preserve">   </w:t>
      </w:r>
      <w:r w:rsidR="00365DD6" w:rsidRPr="00365DD6">
        <w:t xml:space="preserve">     </w:t>
      </w:r>
      <w:r w:rsidR="00043CE8">
        <w:t xml:space="preserve">  </w:t>
      </w:r>
      <w:r w:rsidRPr="00365DD6">
        <w:t xml:space="preserve">        </w:t>
      </w:r>
      <w:r>
        <w:t>Г</w:t>
      </w:r>
      <w:r w:rsidRPr="00365DD6">
        <w:rPr>
          <w:vertAlign w:val="subscript"/>
        </w:rPr>
        <w:t xml:space="preserve">37 </w:t>
      </w:r>
      <w:r w:rsidRPr="00365DD6">
        <w:t xml:space="preserve">= </w:t>
      </w:r>
      <w:r>
        <w:t>Г</w:t>
      </w:r>
      <w:r w:rsidRPr="00365DD6">
        <w:rPr>
          <w:vertAlign w:val="subscript"/>
        </w:rPr>
        <w:t>13</w:t>
      </w:r>
      <w:r w:rsidRPr="00A37046">
        <w:t xml:space="preserve"> </w:t>
      </w:r>
      <w:r w:rsidRPr="00365DD6">
        <w:t xml:space="preserve">   </w:t>
      </w:r>
      <w:r w:rsidR="00365DD6" w:rsidRPr="00365DD6">
        <w:t xml:space="preserve">         </w:t>
      </w:r>
      <w:r w:rsidRPr="00365DD6">
        <w:t xml:space="preserve">          </w:t>
      </w:r>
      <w:r>
        <w:t>Г</w:t>
      </w:r>
      <w:r w:rsidRPr="00365DD6">
        <w:rPr>
          <w:vertAlign w:val="subscript"/>
        </w:rPr>
        <w:t xml:space="preserve">42 </w:t>
      </w:r>
      <w:r w:rsidRPr="00365DD6">
        <w:t>= 1-</w:t>
      </w:r>
      <w:r w:rsidRPr="00A37046">
        <w:t xml:space="preserve"> </w:t>
      </w:r>
      <w:r>
        <w:t>Г</w:t>
      </w:r>
      <w:r w:rsidRPr="00365DD6">
        <w:rPr>
          <w:vertAlign w:val="subscript"/>
        </w:rPr>
        <w:t>24</w:t>
      </w:r>
      <w:r w:rsidR="00365DD6" w:rsidRPr="00365DD6">
        <w:t xml:space="preserve">          </w:t>
      </w:r>
      <w:r w:rsidR="00043CE8">
        <w:t xml:space="preserve"> </w:t>
      </w:r>
      <w:r w:rsidR="00365DD6" w:rsidRPr="00365DD6">
        <w:t xml:space="preserve">      </w:t>
      </w:r>
      <w:r w:rsidR="00365DD6">
        <w:t>Г</w:t>
      </w:r>
      <w:r w:rsidR="00365DD6" w:rsidRPr="00365DD6">
        <w:rPr>
          <w:vertAlign w:val="subscript"/>
        </w:rPr>
        <w:t>47</w:t>
      </w:r>
      <w:r w:rsidR="00365DD6" w:rsidRPr="00A37046">
        <w:rPr>
          <w:vertAlign w:val="subscript"/>
        </w:rPr>
        <w:t xml:space="preserve"> </w:t>
      </w:r>
      <w:r w:rsidR="00365DD6" w:rsidRPr="00A37046">
        <w:t xml:space="preserve">= 1- </w:t>
      </w:r>
      <w:r w:rsidR="00365DD6">
        <w:t>Г</w:t>
      </w:r>
      <w:r w:rsidR="00365DD6" w:rsidRPr="00365DD6">
        <w:rPr>
          <w:vertAlign w:val="subscript"/>
        </w:rPr>
        <w:t>35</w:t>
      </w:r>
      <w:r w:rsidR="00365DD6" w:rsidRPr="00365DD6">
        <w:rPr>
          <w:vertAlign w:val="superscript"/>
        </w:rPr>
        <w:t xml:space="preserve"> </w:t>
      </w:r>
      <w:r w:rsidR="00365DD6" w:rsidRPr="00365DD6">
        <w:t>-</w:t>
      </w:r>
      <w:r w:rsidR="00365DD6" w:rsidRPr="00A37046">
        <w:t xml:space="preserve"> </w:t>
      </w:r>
      <w:r w:rsidR="00365DD6">
        <w:t>Г</w:t>
      </w:r>
      <w:r w:rsidR="00365DD6" w:rsidRPr="00365DD6">
        <w:rPr>
          <w:vertAlign w:val="subscript"/>
        </w:rPr>
        <w:t>53</w:t>
      </w:r>
    </w:p>
    <w:p w:rsidR="00A37046" w:rsidRPr="00365DD6" w:rsidRDefault="00A37046" w:rsidP="00A37046">
      <w:pPr>
        <w:rPr>
          <w:vertAlign w:val="subscript"/>
        </w:rPr>
      </w:pPr>
    </w:p>
    <w:p w:rsidR="00365DD6" w:rsidRDefault="00365DD6" w:rsidP="00C9763B">
      <w:pPr>
        <w:ind w:firstLine="0"/>
      </w:pPr>
      <w:r>
        <w:t>Источники и стоки</w:t>
      </w:r>
      <w:r w:rsidR="000D1394">
        <w:t xml:space="preserve"> (интенсивность производителей и потребителей)</w:t>
      </w:r>
    </w:p>
    <w:p w:rsidR="00365DD6" w:rsidRDefault="00365DD6" w:rsidP="00A37046"/>
    <w:p w:rsidR="00365DD6" w:rsidRDefault="00365DD6" w:rsidP="00A37046">
      <w:pPr>
        <w:rPr>
          <w:lang w:val="en-US"/>
        </w:rPr>
      </w:pPr>
      <w:r>
        <w:rPr>
          <w:lang w:val="en-US"/>
        </w:rPr>
        <w:t>d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2i + 1             d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+ 11             d</w:t>
      </w:r>
      <w:r>
        <w:rPr>
          <w:vertAlign w:val="subscript"/>
          <w:lang w:val="en-US"/>
        </w:rPr>
        <w:t>5</w:t>
      </w:r>
      <w:r>
        <w:rPr>
          <w:lang w:val="en-US"/>
        </w:rPr>
        <w:t xml:space="preserve"> = -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             d</w:t>
      </w:r>
      <w:r>
        <w:rPr>
          <w:vertAlign w:val="subscript"/>
          <w:lang w:val="en-US"/>
        </w:rPr>
        <w:t>6</w:t>
      </w:r>
      <w:r>
        <w:rPr>
          <w:lang w:val="en-US"/>
        </w:rPr>
        <w:t xml:space="preserve"> = </w:t>
      </w:r>
      <w:proofErr w:type="gramStart"/>
      <w:r>
        <w:rPr>
          <w:lang w:val="en-US"/>
        </w:rPr>
        <w:t>-(</w:t>
      </w:r>
      <w:proofErr w:type="spellStart"/>
      <w:proofErr w:type="gramEnd"/>
      <w:r>
        <w:rPr>
          <w:lang w:val="en-US"/>
        </w:rPr>
        <w:t>i</w:t>
      </w:r>
      <w:proofErr w:type="spellEnd"/>
      <w:r>
        <w:rPr>
          <w:lang w:val="en-US"/>
        </w:rPr>
        <w:t xml:space="preserve"> +4)            d</w:t>
      </w:r>
      <w:r>
        <w:rPr>
          <w:vertAlign w:val="subscript"/>
          <w:lang w:val="en-US"/>
        </w:rPr>
        <w:t>7</w:t>
      </w:r>
      <w:r>
        <w:rPr>
          <w:lang w:val="en-US"/>
        </w:rPr>
        <w:t xml:space="preserve"> = -(</w:t>
      </w:r>
      <w:proofErr w:type="spellStart"/>
      <w:r>
        <w:rPr>
          <w:lang w:val="en-US"/>
        </w:rPr>
        <w:t>i</w:t>
      </w:r>
      <w:proofErr w:type="spellEnd"/>
      <w:r>
        <w:rPr>
          <w:lang w:val="en-US"/>
        </w:rPr>
        <w:t xml:space="preserve"> + 8)  </w:t>
      </w:r>
    </w:p>
    <w:p w:rsidR="00365DD6" w:rsidRDefault="00365DD6" w:rsidP="00A37046">
      <w:pPr>
        <w:rPr>
          <w:lang w:val="en-US"/>
        </w:rPr>
      </w:pPr>
    </w:p>
    <w:p w:rsidR="00365DD6" w:rsidRDefault="00365DD6" w:rsidP="00C9763B">
      <w:pPr>
        <w:ind w:firstLine="0"/>
      </w:pPr>
      <w:r>
        <w:t>Ограничения на пропускную способность</w:t>
      </w:r>
      <w:r w:rsidR="000D1394">
        <w:t xml:space="preserve"> дорог</w:t>
      </w:r>
    </w:p>
    <w:p w:rsidR="00365DD6" w:rsidRDefault="00365DD6" w:rsidP="00A37046"/>
    <w:p w:rsidR="00365DD6" w:rsidRPr="003513B1" w:rsidRDefault="00365DD6" w:rsidP="00A37046">
      <w:r>
        <w:rPr>
          <w:lang w:val="en-US"/>
        </w:rPr>
        <w:t>r</w:t>
      </w:r>
      <w:r w:rsidRPr="003513B1">
        <w:rPr>
          <w:vertAlign w:val="subscript"/>
        </w:rPr>
        <w:t>15</w:t>
      </w:r>
      <w:r w:rsidRPr="003513B1">
        <w:t xml:space="preserve"> = [(</w:t>
      </w:r>
      <w:proofErr w:type="spellStart"/>
      <w:r>
        <w:rPr>
          <w:lang w:val="en-US"/>
        </w:rPr>
        <w:t>i</w:t>
      </w:r>
      <w:proofErr w:type="spellEnd"/>
      <w:r w:rsidRPr="003513B1">
        <w:t xml:space="preserve"> + 1)/2]          </w:t>
      </w:r>
      <w:r>
        <w:rPr>
          <w:lang w:val="en-US"/>
        </w:rPr>
        <w:t>r</w:t>
      </w:r>
      <w:r w:rsidRPr="003513B1">
        <w:rPr>
          <w:vertAlign w:val="subscript"/>
        </w:rPr>
        <w:t>27</w:t>
      </w:r>
      <w:r w:rsidRPr="003513B1">
        <w:t xml:space="preserve"> = [(</w:t>
      </w:r>
      <w:proofErr w:type="spellStart"/>
      <w:r>
        <w:rPr>
          <w:lang w:val="en-US"/>
        </w:rPr>
        <w:t>i</w:t>
      </w:r>
      <w:proofErr w:type="spellEnd"/>
      <w:r w:rsidRPr="003513B1">
        <w:t xml:space="preserve"> + 4)/3]</w:t>
      </w:r>
    </w:p>
    <w:p w:rsidR="00A31541" w:rsidRPr="003513B1" w:rsidRDefault="00A31541" w:rsidP="00A37046"/>
    <w:p w:rsidR="00A31541" w:rsidRPr="000D1394" w:rsidRDefault="000D1394" w:rsidP="00C9763B">
      <w:pPr>
        <w:ind w:firstLine="0"/>
      </w:pPr>
      <w:r>
        <w:t xml:space="preserve">Стоимость перевозки единицы товара по дороге </w:t>
      </w:r>
      <w:r w:rsidRPr="000D1394">
        <w:t>(</w:t>
      </w:r>
      <w:r w:rsidR="00545275">
        <w:rPr>
          <w:lang w:val="en-US"/>
        </w:rPr>
        <w:t>p</w:t>
      </w:r>
      <w:r w:rsidRPr="000D1394">
        <w:t>,</w:t>
      </w:r>
      <w:r w:rsidR="00545275">
        <w:rPr>
          <w:lang w:val="en-US"/>
        </w:rPr>
        <w:t>s</w:t>
      </w:r>
      <w:r w:rsidRPr="000D1394">
        <w:t>)</w:t>
      </w:r>
    </w:p>
    <w:p w:rsidR="00A31541" w:rsidRDefault="00A31541" w:rsidP="00A37046"/>
    <w:p w:rsidR="00A31541" w:rsidRPr="00D4632F" w:rsidRDefault="00A31541" w:rsidP="00A37046">
      <w:pPr>
        <w:rPr>
          <w:lang w:val="en-US"/>
        </w:rPr>
      </w:pPr>
      <w:r>
        <w:t>С</w:t>
      </w:r>
      <w:proofErr w:type="spellStart"/>
      <w:r w:rsidR="00545275">
        <w:rPr>
          <w:vertAlign w:val="subscript"/>
          <w:lang w:val="en-US"/>
        </w:rPr>
        <w:t>ps</w:t>
      </w:r>
      <w:proofErr w:type="spellEnd"/>
      <w:r w:rsidR="00545275">
        <w:rPr>
          <w:lang w:val="en-US"/>
        </w:rPr>
        <w:t xml:space="preserve"> = [6 + 5 cos </w:t>
      </w:r>
      <w:r w:rsidR="00A267A7">
        <w:rPr>
          <w:lang w:val="en-US"/>
        </w:rPr>
        <w:t>(</w:t>
      </w:r>
      <w:r w:rsidR="00545275">
        <w:rPr>
          <w:lang w:val="en-US"/>
        </w:rPr>
        <w:t>π/15 (</w:t>
      </w:r>
      <w:proofErr w:type="spellStart"/>
      <w:r w:rsidR="00545275">
        <w:rPr>
          <w:lang w:val="en-US"/>
        </w:rPr>
        <w:t>i</w:t>
      </w:r>
      <w:proofErr w:type="spellEnd"/>
      <w:r w:rsidR="00545275">
        <w:rPr>
          <w:lang w:val="en-US"/>
        </w:rPr>
        <w:t xml:space="preserve"> +4p +s</w:t>
      </w:r>
      <w:r>
        <w:rPr>
          <w:lang w:val="en-US"/>
        </w:rPr>
        <w:t>)</w:t>
      </w:r>
      <w:r w:rsidR="00A267A7">
        <w:rPr>
          <w:lang w:val="en-US"/>
        </w:rPr>
        <w:t>)</w:t>
      </w:r>
      <w:r>
        <w:rPr>
          <w:lang w:val="en-US"/>
        </w:rPr>
        <w:t>]</w:t>
      </w:r>
      <w:r w:rsidR="000D1394" w:rsidRPr="000D1394">
        <w:rPr>
          <w:lang w:val="en-US"/>
        </w:rPr>
        <w:t>,</w:t>
      </w:r>
      <w:r w:rsidR="00545275">
        <w:rPr>
          <w:lang w:val="en-US"/>
        </w:rPr>
        <w:t xml:space="preserve">   p=1,…,7,  s=1,…,7</w:t>
      </w:r>
      <w:r w:rsidR="00D4632F" w:rsidRPr="00D4632F">
        <w:rPr>
          <w:lang w:val="en-US"/>
        </w:rPr>
        <w:t>,</w:t>
      </w:r>
    </w:p>
    <w:p w:rsidR="003513B1" w:rsidRPr="000D1394" w:rsidRDefault="003513B1" w:rsidP="003513B1">
      <w:pPr>
        <w:rPr>
          <w:lang w:val="en-US"/>
        </w:rPr>
      </w:pPr>
    </w:p>
    <w:p w:rsidR="003513B1" w:rsidRPr="00242726" w:rsidRDefault="000D1394" w:rsidP="00C9763B">
      <w:pPr>
        <w:ind w:firstLine="0"/>
      </w:pPr>
      <w:r>
        <w:t>где</w:t>
      </w:r>
      <w:proofErr w:type="gramStart"/>
      <w:r>
        <w:t xml:space="preserve"> </w:t>
      </w:r>
      <w:r w:rsidR="003513B1" w:rsidRPr="000D1394">
        <w:t xml:space="preserve">[•] – </w:t>
      </w:r>
      <w:proofErr w:type="gramEnd"/>
      <w:r w:rsidR="003513B1">
        <w:t>целая часть числа</w:t>
      </w:r>
      <w:r>
        <w:t>.</w:t>
      </w:r>
    </w:p>
    <w:p w:rsidR="003A14FA" w:rsidRPr="000D1394" w:rsidRDefault="003A14FA" w:rsidP="00F63647"/>
    <w:p w:rsidR="0071107F" w:rsidRPr="00406C2F" w:rsidRDefault="00A31541" w:rsidP="00C9763B">
      <w:pPr>
        <w:ind w:firstLine="0"/>
      </w:pPr>
      <w:r>
        <w:t>Требуется</w:t>
      </w:r>
      <w:r w:rsidRPr="00A31541">
        <w:t xml:space="preserve"> </w:t>
      </w:r>
      <w:r>
        <w:t>оп</w:t>
      </w:r>
      <w:r w:rsidR="0071107F">
        <w:t xml:space="preserve">ределить </w:t>
      </w:r>
      <w:r>
        <w:t>оптимальный</w:t>
      </w:r>
      <w:r w:rsidR="0071107F">
        <w:t xml:space="preserve"> </w:t>
      </w:r>
      <w:r>
        <w:t>грузопоток в сети, минимизирующий общие транспортные расходы.</w:t>
      </w:r>
    </w:p>
    <w:p w:rsidR="00406C2F" w:rsidRPr="00406C2F" w:rsidRDefault="00406C2F" w:rsidP="00A31541"/>
    <w:p w:rsidR="00406C2F" w:rsidRDefault="00406C2F" w:rsidP="00C9763B">
      <w:pPr>
        <w:ind w:firstLine="0"/>
      </w:pPr>
      <w:r>
        <w:t xml:space="preserve">В </w:t>
      </w:r>
      <w:proofErr w:type="gramStart"/>
      <w:r>
        <w:t>ответе</w:t>
      </w:r>
      <w:proofErr w:type="gramEnd"/>
      <w:r>
        <w:t xml:space="preserve"> </w:t>
      </w:r>
      <w:r w:rsidR="002C237C">
        <w:t>(в конце после слова «</w:t>
      </w:r>
      <w:r w:rsidR="002C237C">
        <w:rPr>
          <w:b/>
        </w:rPr>
        <w:t>Ответ»</w:t>
      </w:r>
      <w:r w:rsidR="002C237C">
        <w:t xml:space="preserve">) </w:t>
      </w:r>
      <w:r>
        <w:t>представить:</w:t>
      </w:r>
    </w:p>
    <w:p w:rsidR="00406C2F" w:rsidRDefault="00C9763B" w:rsidP="00C9763B">
      <w:pPr>
        <w:ind w:firstLine="0"/>
      </w:pPr>
      <w:r>
        <w:t xml:space="preserve">- </w:t>
      </w:r>
      <w:r w:rsidRPr="00F937FF">
        <w:rPr>
          <w:position w:val="-6"/>
        </w:rPr>
        <w:object w:dxaOrig="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4.25pt" o:ole="">
            <v:imagedata r:id="rId5" o:title=""/>
          </v:shape>
          <o:OLEObject Type="Embed" ProgID="Equation.DSMT4" ShapeID="_x0000_i1025" DrawAspect="Content" ObjectID="_1731486373" r:id="rId6"/>
        </w:object>
      </w:r>
      <w:r>
        <w:t xml:space="preserve"> - номер варианта</w:t>
      </w:r>
    </w:p>
    <w:p w:rsidR="00406C2F" w:rsidRPr="002766BC" w:rsidRDefault="00406C2F" w:rsidP="00C9763B">
      <w:pPr>
        <w:ind w:firstLine="0"/>
      </w:pPr>
      <w:r>
        <w:t xml:space="preserve">- Величину транспортных расходов </w:t>
      </w:r>
      <w:r w:rsidRPr="00406C2F">
        <w:rPr>
          <w:position w:val="-10"/>
          <w:lang w:val="en-US"/>
        </w:rPr>
        <w:object w:dxaOrig="300" w:dyaOrig="360">
          <v:shape id="_x0000_i1026" type="#_x0000_t75" style="width:15pt;height:18pt" o:ole="">
            <v:imagedata r:id="rId7" o:title=""/>
          </v:shape>
          <o:OLEObject Type="Embed" ProgID="Equation.DSMT4" ShapeID="_x0000_i1026" DrawAspect="Content" ObjectID="_1731486374" r:id="rId8"/>
        </w:object>
      </w:r>
    </w:p>
    <w:p w:rsidR="00406C2F" w:rsidRDefault="00406C2F" w:rsidP="00C9763B">
      <w:pPr>
        <w:ind w:firstLine="0"/>
      </w:pPr>
      <w:r w:rsidRPr="00406C2F">
        <w:t xml:space="preserve">- </w:t>
      </w:r>
      <w:r>
        <w:t xml:space="preserve">Схему грузоперевозок с указанием грузопотоков по дорогам и стоимости перевозок в скобках. </w:t>
      </w:r>
      <w:r w:rsidR="00437129">
        <w:t>Дополнительно</w:t>
      </w:r>
      <w:r>
        <w:t xml:space="preserve"> </w:t>
      </w:r>
      <w:r w:rsidR="00043CE8">
        <w:t xml:space="preserve">обозначить ограничения на пропускную способность, а </w:t>
      </w:r>
      <w:r>
        <w:t>незагруженные дороги не указывать</w:t>
      </w:r>
      <w:r w:rsidR="00D4632F">
        <w:t>.</w:t>
      </w:r>
    </w:p>
    <w:p w:rsidR="00C9763B" w:rsidRDefault="00C9763B" w:rsidP="00C9763B">
      <w:pPr>
        <w:ind w:firstLine="0"/>
      </w:pPr>
    </w:p>
    <w:p w:rsidR="007F346D" w:rsidRPr="001D516A" w:rsidRDefault="007F346D" w:rsidP="007F346D">
      <w:pPr>
        <w:ind w:firstLine="0"/>
        <w:jc w:val="center"/>
        <w:rPr>
          <w:b/>
        </w:rPr>
      </w:pPr>
      <w:r w:rsidRPr="001D516A">
        <w:rPr>
          <w:b/>
        </w:rPr>
        <w:lastRenderedPageBreak/>
        <w:t>ТРЕБОВАНИЯ К ОФОРМЛЕНИЮ МАТЕРИАЛА</w:t>
      </w:r>
    </w:p>
    <w:p w:rsidR="007F346D" w:rsidRDefault="007F346D" w:rsidP="007F346D">
      <w:pPr>
        <w:ind w:firstLine="0"/>
        <w:jc w:val="center"/>
      </w:pPr>
    </w:p>
    <w:p w:rsidR="007F346D" w:rsidRDefault="007F346D" w:rsidP="007F346D">
      <w:pPr>
        <w:ind w:firstLine="0"/>
      </w:pPr>
      <w:r>
        <w:t xml:space="preserve">Расчетное задание подготавливается любым доступным способом: в </w:t>
      </w:r>
      <w:r>
        <w:rPr>
          <w:lang w:val="en-US"/>
        </w:rPr>
        <w:t>MS</w:t>
      </w:r>
      <w:r w:rsidRPr="009255E3">
        <w:t xml:space="preserve"> </w:t>
      </w:r>
      <w:r>
        <w:rPr>
          <w:lang w:val="en-US"/>
        </w:rPr>
        <w:t>Word</w:t>
      </w:r>
      <w:r>
        <w:t xml:space="preserve">, рукописи и т.д. и оформляются </w:t>
      </w:r>
      <w:r>
        <w:rPr>
          <w:b/>
        </w:rPr>
        <w:t>ОДНИМ</w:t>
      </w:r>
      <w:r>
        <w:t xml:space="preserve"> файлом с форматами </w:t>
      </w:r>
      <w:r>
        <w:rPr>
          <w:lang w:val="en-US"/>
        </w:rPr>
        <w:t>doc</w:t>
      </w:r>
      <w:r>
        <w:t xml:space="preserve">, </w:t>
      </w:r>
      <w:proofErr w:type="spellStart"/>
      <w:r>
        <w:rPr>
          <w:lang w:val="en-US"/>
        </w:rPr>
        <w:t>docx</w:t>
      </w:r>
      <w:proofErr w:type="spellEnd"/>
      <w:r w:rsidRPr="005D6B47">
        <w:t xml:space="preserve"> </w:t>
      </w:r>
      <w:r>
        <w:t xml:space="preserve">или </w:t>
      </w:r>
      <w:r>
        <w:rPr>
          <w:lang w:val="en-US"/>
        </w:rPr>
        <w:t>pdf</w:t>
      </w:r>
      <w:r>
        <w:t xml:space="preserve">. </w:t>
      </w:r>
    </w:p>
    <w:p w:rsidR="007F346D" w:rsidRDefault="007F346D" w:rsidP="007F346D">
      <w:pPr>
        <w:ind w:firstLine="0"/>
      </w:pPr>
    </w:p>
    <w:p w:rsidR="007F346D" w:rsidRDefault="007F346D" w:rsidP="007F346D">
      <w:pPr>
        <w:ind w:firstLine="0"/>
      </w:pPr>
      <w:r>
        <w:t xml:space="preserve">Первая страница должна содержать </w:t>
      </w:r>
      <w:r>
        <w:rPr>
          <w:b/>
        </w:rPr>
        <w:t>титул</w:t>
      </w:r>
      <w:r>
        <w:t xml:space="preserve"> с указанием </w:t>
      </w:r>
      <w:r w:rsidRPr="007834F6">
        <w:rPr>
          <w:b/>
        </w:rPr>
        <w:t>университета</w:t>
      </w:r>
      <w:r>
        <w:t>, института (</w:t>
      </w:r>
      <w:r w:rsidRPr="007834F6">
        <w:rPr>
          <w:b/>
        </w:rPr>
        <w:t>факультета</w:t>
      </w:r>
      <w:r>
        <w:t>), высшей школы (</w:t>
      </w:r>
      <w:r w:rsidRPr="007834F6">
        <w:rPr>
          <w:b/>
        </w:rPr>
        <w:t>кафедры</w:t>
      </w:r>
      <w:r>
        <w:t xml:space="preserve">), наименования </w:t>
      </w:r>
      <w:r w:rsidRPr="007834F6">
        <w:rPr>
          <w:b/>
        </w:rPr>
        <w:t>дисциплины</w:t>
      </w:r>
      <w:r>
        <w:t xml:space="preserve">, номера расчетного задания и его названия, </w:t>
      </w:r>
      <w:r w:rsidRPr="007834F6">
        <w:rPr>
          <w:b/>
        </w:rPr>
        <w:t>курса</w:t>
      </w:r>
      <w:r>
        <w:t xml:space="preserve"> (римскими), номера </w:t>
      </w:r>
      <w:r w:rsidRPr="007834F6">
        <w:rPr>
          <w:b/>
        </w:rPr>
        <w:t>группы</w:t>
      </w:r>
      <w:r>
        <w:t xml:space="preserve">, </w:t>
      </w:r>
      <w:r w:rsidRPr="007834F6">
        <w:rPr>
          <w:b/>
        </w:rPr>
        <w:t>ФИО</w:t>
      </w:r>
      <w:r>
        <w:t xml:space="preserve"> студента с его порядковым </w:t>
      </w:r>
      <w:r w:rsidRPr="007834F6">
        <w:rPr>
          <w:b/>
        </w:rPr>
        <w:t xml:space="preserve">номером </w:t>
      </w:r>
      <w:r w:rsidRPr="007834F6">
        <w:rPr>
          <w:b/>
          <w:position w:val="-6"/>
        </w:rPr>
        <w:object w:dxaOrig="150" w:dyaOrig="300">
          <v:shape id="_x0000_i1027" type="#_x0000_t75" style="width:3.75pt;height:15pt" o:ole="">
            <v:imagedata r:id="rId9" o:title=""/>
          </v:shape>
          <o:OLEObject Type="Embed" ProgID="Equation.DSMT4" ShapeID="_x0000_i1027" DrawAspect="Content" ObjectID="_1731486375" r:id="rId10"/>
        </w:object>
      </w:r>
      <w:r w:rsidRPr="007834F6">
        <w:rPr>
          <w:b/>
        </w:rPr>
        <w:t>,</w:t>
      </w:r>
      <w:r>
        <w:t xml:space="preserve"> ФИО преподавателя. В </w:t>
      </w:r>
      <w:proofErr w:type="gramStart"/>
      <w:r>
        <w:t>конце</w:t>
      </w:r>
      <w:proofErr w:type="gramEnd"/>
      <w:r>
        <w:t xml:space="preserve"> семестр (</w:t>
      </w:r>
      <w:r w:rsidRPr="007834F6">
        <w:rPr>
          <w:b/>
        </w:rPr>
        <w:t>осень</w:t>
      </w:r>
      <w:r>
        <w:t xml:space="preserve"> или </w:t>
      </w:r>
      <w:r w:rsidRPr="007834F6">
        <w:rPr>
          <w:b/>
        </w:rPr>
        <w:t>весна</w:t>
      </w:r>
      <w:r>
        <w:t xml:space="preserve">) и </w:t>
      </w:r>
      <w:r w:rsidRPr="007834F6">
        <w:rPr>
          <w:b/>
        </w:rPr>
        <w:t>год</w:t>
      </w:r>
      <w:r>
        <w:t>.</w:t>
      </w:r>
    </w:p>
    <w:p w:rsidR="007F346D" w:rsidRDefault="007F346D" w:rsidP="007F346D">
      <w:pPr>
        <w:ind w:firstLine="0"/>
      </w:pPr>
    </w:p>
    <w:p w:rsidR="007F346D" w:rsidRDefault="007F346D" w:rsidP="007F346D">
      <w:pPr>
        <w:ind w:firstLine="0"/>
      </w:pPr>
      <w:r>
        <w:t>Далее должна быть приведена постановка задачи в исходном виде и после подстановки конкретных числовых значений, соответствующих порядковому номеру студента.</w:t>
      </w:r>
    </w:p>
    <w:p w:rsidR="007F346D" w:rsidRDefault="007F346D" w:rsidP="007F346D">
      <w:pPr>
        <w:ind w:firstLine="0"/>
      </w:pPr>
    </w:p>
    <w:p w:rsidR="007F346D" w:rsidRDefault="007F346D" w:rsidP="007F346D">
      <w:pPr>
        <w:ind w:firstLine="0"/>
      </w:pPr>
      <w:r>
        <w:t>Далее результаты расчетов с достаточной для проверки подробностью.</w:t>
      </w:r>
    </w:p>
    <w:p w:rsidR="007F346D" w:rsidRDefault="007F346D" w:rsidP="007F346D">
      <w:pPr>
        <w:ind w:firstLine="0"/>
      </w:pPr>
    </w:p>
    <w:p w:rsidR="007F346D" w:rsidRDefault="007F346D" w:rsidP="007F346D">
      <w:pPr>
        <w:ind w:firstLine="0"/>
      </w:pPr>
      <w:r>
        <w:t xml:space="preserve">В </w:t>
      </w:r>
      <w:proofErr w:type="gramStart"/>
      <w:r>
        <w:t>конце</w:t>
      </w:r>
      <w:proofErr w:type="gramEnd"/>
      <w:r>
        <w:t xml:space="preserve"> после слова «</w:t>
      </w:r>
      <w:r>
        <w:rPr>
          <w:b/>
        </w:rPr>
        <w:t>Ответ</w:t>
      </w:r>
      <w:r>
        <w:t xml:space="preserve">» еще раз указать порядковый номер студента и привести все </w:t>
      </w:r>
      <w:r>
        <w:rPr>
          <w:b/>
        </w:rPr>
        <w:t xml:space="preserve">требуемые результаты. </w:t>
      </w:r>
      <w:r w:rsidRPr="009255E3">
        <w:t>Ч</w:t>
      </w:r>
      <w:r>
        <w:t xml:space="preserve">исловые значения представлять в </w:t>
      </w:r>
      <w:r w:rsidRPr="007834F6">
        <w:rPr>
          <w:b/>
        </w:rPr>
        <w:t>десятичном виде</w:t>
      </w:r>
      <w:r>
        <w:t xml:space="preserve"> с точностью не менее </w:t>
      </w:r>
      <w:r w:rsidRPr="007834F6">
        <w:rPr>
          <w:b/>
        </w:rPr>
        <w:t>4-х</w:t>
      </w:r>
      <w:r>
        <w:t xml:space="preserve"> </w:t>
      </w:r>
      <w:r>
        <w:rPr>
          <w:b/>
        </w:rPr>
        <w:t>значащих</w:t>
      </w:r>
      <w:r>
        <w:t xml:space="preserve"> (не после десятичной точки) цифр</w:t>
      </w:r>
      <w:r>
        <w:rPr>
          <w:b/>
        </w:rPr>
        <w:t>.</w:t>
      </w:r>
    </w:p>
    <w:p w:rsidR="007F346D" w:rsidRDefault="007F346D" w:rsidP="007F346D">
      <w:pPr>
        <w:ind w:firstLine="0"/>
      </w:pPr>
    </w:p>
    <w:p w:rsidR="007F346D" w:rsidRDefault="007F346D" w:rsidP="007F346D">
      <w:pPr>
        <w:ind w:firstLine="0"/>
      </w:pPr>
      <w:r>
        <w:rPr>
          <w:b/>
        </w:rPr>
        <w:t xml:space="preserve">Имя файла </w:t>
      </w:r>
      <w:r>
        <w:t xml:space="preserve">с выполненным заданием </w:t>
      </w:r>
      <w:r w:rsidRPr="009E4DB9">
        <w:t>(</w:t>
      </w:r>
      <w:r w:rsidRPr="009E4DB9">
        <w:rPr>
          <w:b/>
        </w:rPr>
        <w:t>одним</w:t>
      </w:r>
      <w:r>
        <w:rPr>
          <w:b/>
        </w:rPr>
        <w:t>!</w:t>
      </w:r>
      <w:r>
        <w:t>) должно содержать Фамилию, номер варианта, аббревиатуру дисциплины, номер задания, номер попытки в скобках. Все на русском языке! Разделители: один пробел.</w:t>
      </w:r>
    </w:p>
    <w:p w:rsidR="007F346D" w:rsidRDefault="007F346D" w:rsidP="007F346D">
      <w:pPr>
        <w:ind w:firstLine="0"/>
      </w:pPr>
      <w:r>
        <w:t>Примеры:</w:t>
      </w:r>
    </w:p>
    <w:p w:rsidR="007F346D" w:rsidRDefault="007F346D" w:rsidP="007F346D">
      <w:pPr>
        <w:ind w:firstLine="0"/>
      </w:pPr>
    </w:p>
    <w:p w:rsidR="007F346D" w:rsidRDefault="004A19BD" w:rsidP="007F346D">
      <w:pPr>
        <w:ind w:firstLine="0"/>
        <w:rPr>
          <w:b/>
        </w:rPr>
      </w:pPr>
      <w:r>
        <w:t>Иванов 12 ММ</w:t>
      </w:r>
      <w:r w:rsidR="007F346D">
        <w:t xml:space="preserve">У </w:t>
      </w:r>
      <w:r w:rsidR="00C9763B">
        <w:t>2</w:t>
      </w:r>
      <w:r w:rsidR="007F346D">
        <w:t xml:space="preserve"> (3).</w:t>
      </w:r>
      <w:proofErr w:type="spellStart"/>
      <w:r w:rsidR="007F346D">
        <w:rPr>
          <w:lang w:val="en-US"/>
        </w:rPr>
        <w:t>docx</w:t>
      </w:r>
      <w:proofErr w:type="spellEnd"/>
      <w:r>
        <w:t xml:space="preserve">   или   Иванов 12 ММ</w:t>
      </w:r>
      <w:bookmarkStart w:id="0" w:name="_GoBack"/>
      <w:bookmarkEnd w:id="0"/>
      <w:r w:rsidR="007F346D">
        <w:t xml:space="preserve">У </w:t>
      </w:r>
      <w:r w:rsidR="00C9763B">
        <w:t>2</w:t>
      </w:r>
      <w:r w:rsidR="007F346D">
        <w:t xml:space="preserve"> (3).</w:t>
      </w:r>
      <w:r w:rsidR="007F346D">
        <w:rPr>
          <w:lang w:val="en-US"/>
        </w:rPr>
        <w:t>pdf</w:t>
      </w:r>
      <w:r w:rsidR="007F346D">
        <w:t xml:space="preserve">  - </w:t>
      </w:r>
      <w:r w:rsidR="007F346D">
        <w:rPr>
          <w:b/>
        </w:rPr>
        <w:t>так и только так!</w:t>
      </w:r>
    </w:p>
    <w:p w:rsidR="007F346D" w:rsidRDefault="007F346D" w:rsidP="007F346D">
      <w:pPr>
        <w:ind w:firstLine="0"/>
        <w:rPr>
          <w:b/>
        </w:rPr>
      </w:pPr>
      <w:r>
        <w:t>Таким образом</w:t>
      </w:r>
      <w:r w:rsidRPr="001D516A">
        <w:t>, в</w:t>
      </w:r>
      <w:r>
        <w:rPr>
          <w:b/>
        </w:rPr>
        <w:t xml:space="preserve"> имени файла </w:t>
      </w:r>
      <w:r w:rsidRPr="001D516A">
        <w:t>должны быть</w:t>
      </w:r>
      <w:r>
        <w:rPr>
          <w:b/>
        </w:rPr>
        <w:t xml:space="preserve"> 4 пробела!</w:t>
      </w:r>
    </w:p>
    <w:p w:rsidR="007F346D" w:rsidRDefault="007F346D" w:rsidP="007F346D">
      <w:pPr>
        <w:ind w:firstLine="0"/>
        <w:rPr>
          <w:b/>
        </w:rPr>
      </w:pPr>
    </w:p>
    <w:p w:rsidR="007F346D" w:rsidRDefault="007F346D" w:rsidP="007F346D">
      <w:pPr>
        <w:ind w:firstLine="0"/>
      </w:pPr>
      <w:r>
        <w:t xml:space="preserve">Файл </w:t>
      </w:r>
      <w:r>
        <w:rPr>
          <w:lang w:val="en-US"/>
        </w:rPr>
        <w:t>c</w:t>
      </w:r>
      <w:r w:rsidRPr="007834F6">
        <w:t xml:space="preserve"> </w:t>
      </w:r>
      <w:r>
        <w:t xml:space="preserve">заданием прислать на почту </w:t>
      </w:r>
      <w:hyperlink r:id="rId11" w:history="1">
        <w:r>
          <w:rPr>
            <w:rStyle w:val="a4"/>
            <w:lang w:val="en-US"/>
          </w:rPr>
          <w:t>A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A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Sukhanov</w:t>
        </w:r>
        <w:r>
          <w:rPr>
            <w:rStyle w:val="a4"/>
          </w:rPr>
          <w:t>@</w:t>
        </w:r>
        <w:r>
          <w:rPr>
            <w:rStyle w:val="a4"/>
            <w:lang w:val="en-US"/>
          </w:rPr>
          <w:t>gmail</w:t>
        </w:r>
        <w:r>
          <w:rPr>
            <w:rStyle w:val="a4"/>
          </w:rPr>
          <w:t>.</w:t>
        </w:r>
        <w:r>
          <w:rPr>
            <w:rStyle w:val="a4"/>
            <w:lang w:val="en-US"/>
          </w:rPr>
          <w:t>com</w:t>
        </w:r>
      </w:hyperlink>
    </w:p>
    <w:p w:rsidR="007F346D" w:rsidRDefault="007F346D" w:rsidP="007F346D">
      <w:pPr>
        <w:ind w:firstLine="0"/>
      </w:pPr>
    </w:p>
    <w:p w:rsidR="007F346D" w:rsidRDefault="007F346D" w:rsidP="007F346D">
      <w:pPr>
        <w:ind w:firstLine="0"/>
      </w:pPr>
      <w:r w:rsidRPr="009E4DB9">
        <w:rPr>
          <w:b/>
        </w:rPr>
        <w:t>Тема</w:t>
      </w:r>
      <w:r>
        <w:t xml:space="preserve"> письма должна в точности совпадать </w:t>
      </w:r>
      <w:r w:rsidRPr="009E4DB9">
        <w:rPr>
          <w:b/>
        </w:rPr>
        <w:t>с именем файла</w:t>
      </w:r>
      <w:r>
        <w:t xml:space="preserve"> (без расширения).</w:t>
      </w:r>
    </w:p>
    <w:p w:rsidR="007F346D" w:rsidRDefault="007F346D" w:rsidP="007F346D">
      <w:pPr>
        <w:ind w:firstLine="0"/>
      </w:pPr>
      <w:r w:rsidRPr="009E4DB9">
        <w:rPr>
          <w:b/>
        </w:rPr>
        <w:t>Тело</w:t>
      </w:r>
      <w:r>
        <w:t xml:space="preserve"> письма должно содержать </w:t>
      </w:r>
      <w:r w:rsidRPr="009E4DB9">
        <w:rPr>
          <w:b/>
        </w:rPr>
        <w:t>вежливое обращение</w:t>
      </w:r>
      <w:r>
        <w:t xml:space="preserve"> и необходимые комментарии.</w:t>
      </w:r>
    </w:p>
    <w:p w:rsidR="007F346D" w:rsidRDefault="007F346D" w:rsidP="007F346D">
      <w:pPr>
        <w:ind w:firstLine="0"/>
      </w:pPr>
    </w:p>
    <w:p w:rsidR="007F346D" w:rsidRPr="00D20638" w:rsidRDefault="007F346D" w:rsidP="007F346D">
      <w:pPr>
        <w:ind w:firstLine="0"/>
        <w:rPr>
          <w:b/>
        </w:rPr>
      </w:pPr>
      <w:r>
        <w:rPr>
          <w:b/>
        </w:rPr>
        <w:t>Несоблюдение этих несложных правил может привести к попаданию письма с расчетным заданием в черный список (нежелательная почта, спам и т.п.) и затеряться безвозвратно… Преподаватель оставляет за собой право не отвечать на неверно оформленные письма и файлы и не сохранять их.</w:t>
      </w:r>
    </w:p>
    <w:p w:rsidR="007F346D" w:rsidRPr="00D20638" w:rsidRDefault="007F346D" w:rsidP="007F346D">
      <w:pPr>
        <w:ind w:firstLine="0"/>
        <w:rPr>
          <w:b/>
        </w:rPr>
      </w:pPr>
    </w:p>
    <w:p w:rsidR="007F346D" w:rsidRPr="0095490E" w:rsidRDefault="007F346D" w:rsidP="007F346D">
      <w:pPr>
        <w:ind w:firstLine="0"/>
      </w:pPr>
      <w:r w:rsidRPr="0095490E">
        <w:t xml:space="preserve">Задание </w:t>
      </w:r>
      <w:r w:rsidRPr="0095490E">
        <w:rPr>
          <w:b/>
        </w:rPr>
        <w:t>засчитывается</w:t>
      </w:r>
      <w:r>
        <w:rPr>
          <w:b/>
        </w:rPr>
        <w:t xml:space="preserve"> </w:t>
      </w:r>
      <w:r w:rsidRPr="0095490E">
        <w:t>в</w:t>
      </w:r>
      <w:r>
        <w:t xml:space="preserve"> том и только том случае, если студент получит от преподавателя письмо с </w:t>
      </w:r>
      <w:r w:rsidRPr="0095490E">
        <w:rPr>
          <w:b/>
        </w:rPr>
        <w:t>соответствующей пометкой</w:t>
      </w:r>
      <w:r>
        <w:rPr>
          <w:b/>
        </w:rPr>
        <w:t xml:space="preserve"> (зачет, </w:t>
      </w:r>
      <w:proofErr w:type="gramStart"/>
      <w:r>
        <w:rPr>
          <w:b/>
        </w:rPr>
        <w:t>ОК</w:t>
      </w:r>
      <w:proofErr w:type="gramEnd"/>
      <w:r>
        <w:rPr>
          <w:b/>
        </w:rPr>
        <w:t xml:space="preserve"> и т.п.)</w:t>
      </w:r>
      <w:r>
        <w:t>.</w:t>
      </w:r>
    </w:p>
    <w:p w:rsidR="002766BC" w:rsidRDefault="002766BC" w:rsidP="007F346D">
      <w:pPr>
        <w:ind w:firstLine="0"/>
        <w:jc w:val="center"/>
      </w:pPr>
    </w:p>
    <w:sectPr w:rsidR="002766BC" w:rsidSect="00F0695A">
      <w:pgSz w:w="11906" w:h="16838"/>
      <w:pgMar w:top="1134" w:right="850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647"/>
    <w:rsid w:val="00043CE8"/>
    <w:rsid w:val="000D1394"/>
    <w:rsid w:val="0011174A"/>
    <w:rsid w:val="001B1C6E"/>
    <w:rsid w:val="002766BC"/>
    <w:rsid w:val="002C237C"/>
    <w:rsid w:val="003513B1"/>
    <w:rsid w:val="00361E14"/>
    <w:rsid w:val="00365DD6"/>
    <w:rsid w:val="003A14FA"/>
    <w:rsid w:val="00406C2F"/>
    <w:rsid w:val="00437129"/>
    <w:rsid w:val="00466389"/>
    <w:rsid w:val="004A19BD"/>
    <w:rsid w:val="0053329D"/>
    <w:rsid w:val="00545275"/>
    <w:rsid w:val="0071107F"/>
    <w:rsid w:val="007F346D"/>
    <w:rsid w:val="00864F71"/>
    <w:rsid w:val="008D1AFA"/>
    <w:rsid w:val="00A267A7"/>
    <w:rsid w:val="00A31541"/>
    <w:rsid w:val="00A37046"/>
    <w:rsid w:val="00AC6D0A"/>
    <w:rsid w:val="00AD2D6D"/>
    <w:rsid w:val="00BE3048"/>
    <w:rsid w:val="00BF4C93"/>
    <w:rsid w:val="00C1744E"/>
    <w:rsid w:val="00C9763B"/>
    <w:rsid w:val="00D27D2E"/>
    <w:rsid w:val="00D4632F"/>
    <w:rsid w:val="00EC734B"/>
    <w:rsid w:val="00F0695A"/>
    <w:rsid w:val="00F63647"/>
    <w:rsid w:val="00FA5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636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2766B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636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2766B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hyperlink" Target="mailto:A.A.Sukhanov@gmail.com" TargetMode="External"/><Relationship Id="rId5" Type="http://schemas.openxmlformats.org/officeDocument/2006/relationships/image" Target="media/image1.wmf"/><Relationship Id="rId15" Type="http://schemas.openxmlformats.org/officeDocument/2006/relationships/customXml" Target="../customXml/item2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E565ECADDFA7E246830FFC5C0A040058" ma:contentTypeVersion="7" ma:contentTypeDescription="Создание документа." ma:contentTypeScope="" ma:versionID="1f6c5354c46f7eebed5e73da01b740a4">
  <xsd:schema xmlns:xsd="http://www.w3.org/2001/XMLSchema" xmlns:xs="http://www.w3.org/2001/XMLSchema" xmlns:p="http://schemas.microsoft.com/office/2006/metadata/properties" xmlns:ns2="c13fb4f9-0388-4e37-820d-a11be1bc8e0a" xmlns:ns3="0b9a457c-7e14-457d-a904-978ed89d7df4" targetNamespace="http://schemas.microsoft.com/office/2006/metadata/properties" ma:root="true" ma:fieldsID="8aeb0c3d900526d3f25ea6eae8fb48bf" ns2:_="" ns3:_="">
    <xsd:import namespace="c13fb4f9-0388-4e37-820d-a11be1bc8e0a"/>
    <xsd:import namespace="0b9a457c-7e14-457d-a904-978ed89d7df4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13fb4f9-0388-4e37-820d-a11be1bc8e0a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29946b41-6c66-4272-bf9b-6580a4b6823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9a457c-7e14-457d-a904-978ed89d7df4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0a90e949-9a59-467a-a1e7-8eff9d67ac21}" ma:internalName="TaxCatchAll" ma:showField="CatchAllData" ma:web="0b9a457c-7e14-457d-a904-978ed89d7df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b9a457c-7e14-457d-a904-978ed89d7df4" xsi:nil="true"/>
    <lcf76f155ced4ddcb4097134ff3c332f xmlns="c13fb4f9-0388-4e37-820d-a11be1bc8e0a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221EEE8D-07F9-4835-96E7-8217D4E57167}"/>
</file>

<file path=customXml/itemProps2.xml><?xml version="1.0" encoding="utf-8"?>
<ds:datastoreItem xmlns:ds="http://schemas.openxmlformats.org/officeDocument/2006/customXml" ds:itemID="{ED147AB3-8673-4DB0-A276-ABAE3DDF322A}"/>
</file>

<file path=customXml/itemProps3.xml><?xml version="1.0" encoding="utf-8"?>
<ds:datastoreItem xmlns:ds="http://schemas.openxmlformats.org/officeDocument/2006/customXml" ds:itemID="{D823D6E4-3CB7-4457-941F-DDA911E036D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2</Pages>
  <Words>544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 Computer</Company>
  <LinksUpToDate>false</LinksUpToDate>
  <CharactersWithSpaces>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khanov A.A.</dc:creator>
  <cp:lastModifiedBy>Sukhanov</cp:lastModifiedBy>
  <cp:revision>19</cp:revision>
  <dcterms:created xsi:type="dcterms:W3CDTF">2013-01-17T16:00:00Z</dcterms:created>
  <dcterms:modified xsi:type="dcterms:W3CDTF">2022-12-02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E565ECADDFA7E246830FFC5C0A040058</vt:lpwstr>
  </property>
</Properties>
</file>